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6BDF84" w14:textId="789D9AB7" w:rsidR="007572FE" w:rsidRPr="007E34E6" w:rsidRDefault="007E34E6" w:rsidP="007E34E6">
      <w:pPr>
        <w:jc w:val="center"/>
        <w:rPr>
          <w:b/>
          <w:sz w:val="40"/>
          <w:szCs w:val="40"/>
        </w:rPr>
      </w:pPr>
      <w:r w:rsidRPr="007E34E6">
        <w:rPr>
          <w:b/>
          <w:sz w:val="40"/>
          <w:szCs w:val="40"/>
        </w:rPr>
        <w:t>Return to Education</w:t>
      </w:r>
    </w:p>
    <w:p w14:paraId="4B6AA11F" w14:textId="77777777" w:rsidR="007E34E6" w:rsidRDefault="007E34E6" w:rsidP="007E34E6">
      <w:pPr>
        <w:ind w:firstLine="720"/>
      </w:pPr>
      <w:r>
        <w:t xml:space="preserve">The data includes </w:t>
      </w:r>
      <w:r w:rsidRPr="007E34E6">
        <w:t>3,010 men aged between 24 and 34</w:t>
      </w:r>
      <w:r>
        <w:t xml:space="preserve"> with 34 variables that is collected from the Young Men Cohort of the National Longitudinal Survey.</w:t>
      </w:r>
    </w:p>
    <w:p w14:paraId="376526CF" w14:textId="41249047" w:rsidR="004C6ADF" w:rsidRDefault="007E34E6" w:rsidP="00FE4EAA">
      <w:r>
        <w:tab/>
      </w:r>
      <w:r w:rsidR="00D260EE">
        <w:t>Firstly, you should read description data on second spreadsheet. Then, you answer the following questions.</w:t>
      </w:r>
    </w:p>
    <w:p w14:paraId="313DDEC7" w14:textId="44A48143" w:rsidR="003163A0" w:rsidRDefault="003163A0" w:rsidP="003163A0">
      <w:r>
        <w:t>Use the following R-code to take the subsample</w:t>
      </w:r>
      <w:r w:rsidR="00BB0E3A">
        <w:t xml:space="preserve"> (You can use Python</w:t>
      </w:r>
      <w:r>
        <w:t>:</w:t>
      </w:r>
    </w:p>
    <w:p w14:paraId="4E78896B" w14:textId="7E944E63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id&lt;-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459</w:t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ab/>
        <w:t xml:space="preserve"># Your ID: SE140459 </w:t>
      </w:r>
      <w:r w:rsidRPr="003163A0">
        <w:rPr>
          <w:rStyle w:val="ggboefpdfvb"/>
          <w:rFonts w:ascii="Lucida Console" w:hAnsi="Lucida Console"/>
          <w:color w:val="0000FF"/>
          <w:sz w:val="22"/>
          <w:szCs w:val="22"/>
        </w:rPr>
        <w:sym w:font="Wingdings" w:char="F0E8"/>
      </w:r>
      <w:r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id &lt;- 459</w:t>
      </w:r>
    </w:p>
    <w:p w14:paraId="1098B02B" w14:textId="534EFCF0" w:rsidR="003163A0" w:rsidRPr="00FE4EAA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set.seed(id)</w:t>
      </w:r>
    </w:p>
    <w:p w14:paraId="4CAB2907" w14:textId="77777777" w:rsidR="003163A0" w:rsidRDefault="003163A0" w:rsidP="003163A0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6F2041">
        <w:rPr>
          <w:rStyle w:val="ggboefpdfvb"/>
          <w:rFonts w:ascii="Lucida Console" w:hAnsi="Lucida Console"/>
          <w:color w:val="0000FF"/>
          <w:sz w:val="22"/>
          <w:szCs w:val="22"/>
        </w:rPr>
        <w:t>yourdata&lt;-wage[sample(1:nrow(wage),30),]</w:t>
      </w:r>
    </w:p>
    <w:p w14:paraId="32BFBC2D" w14:textId="5D51DADA" w:rsidR="00140D4F" w:rsidRDefault="003163A0" w:rsidP="003163A0"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># generate a random sample with size of 30 from the data.</w:t>
      </w:r>
    </w:p>
    <w:p w14:paraId="6C500257" w14:textId="75938513" w:rsidR="00B12F3C" w:rsidRPr="00FE4EAA" w:rsidRDefault="00EA06A1" w:rsidP="00FE4EAA">
      <w:pPr>
        <w:rPr>
          <w:rStyle w:val="ggboefpdfvb"/>
          <w:rFonts w:ascii="Lucida Console" w:hAnsi="Lucida Console"/>
          <w:color w:val="0000FF"/>
          <w:sz w:val="22"/>
          <w:szCs w:val="22"/>
        </w:rPr>
      </w:pPr>
      <w:r w:rsidRPr="00FE4EAA">
        <w:rPr>
          <w:rStyle w:val="ggboefpdfvb"/>
          <w:rFonts w:ascii="Lucida Console" w:hAnsi="Lucida Console"/>
          <w:color w:val="0000FF"/>
          <w:sz w:val="22"/>
          <w:szCs w:val="22"/>
        </w:rPr>
        <w:t xml:space="preserve">    </w:t>
      </w:r>
    </w:p>
    <w:p w14:paraId="45174372" w14:textId="177ECFBD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Probability</w:t>
      </w:r>
    </w:p>
    <w:p w14:paraId="715E798D" w14:textId="12FCEE37" w:rsidR="004C6ADF" w:rsidRDefault="004C6ADF" w:rsidP="004C6ADF">
      <w:pPr>
        <w:pStyle w:val="ListParagraph"/>
        <w:numPr>
          <w:ilvl w:val="0"/>
          <w:numId w:val="1"/>
        </w:numPr>
      </w:pPr>
      <w:r>
        <w:t xml:space="preserve">Choose a simple random sample with size of </w:t>
      </w:r>
      <w:r w:rsidR="003163A0">
        <w:t>3</w:t>
      </w:r>
      <w:r>
        <w:t>0 from the population. What is the probability that there are six black ones.</w:t>
      </w:r>
    </w:p>
    <w:p w14:paraId="5180E262" w14:textId="621BCBB7" w:rsidR="004C6ADF" w:rsidRDefault="004C6ADF" w:rsidP="00EE0F26">
      <w:pPr>
        <w:pStyle w:val="ListParagraph"/>
        <w:numPr>
          <w:ilvl w:val="0"/>
          <w:numId w:val="1"/>
        </w:numPr>
      </w:pPr>
      <w:r>
        <w:t>Choose 5 people in your subsample randomly. Find the probability that there is at least one black.</w:t>
      </w:r>
    </w:p>
    <w:p w14:paraId="605E7061" w14:textId="5BD7480B" w:rsidR="004C6ADF" w:rsidRPr="00021EA4" w:rsidRDefault="004C6ADF">
      <w:pPr>
        <w:rPr>
          <w:color w:val="0070C0"/>
        </w:rPr>
      </w:pPr>
      <w:r w:rsidRPr="00021EA4">
        <w:rPr>
          <w:color w:val="0070C0"/>
        </w:rPr>
        <w:t>Topic: Discrete Random Variables and Probability Distribution</w:t>
      </w:r>
    </w:p>
    <w:p w14:paraId="7842AFA8" w14:textId="7596F3B9" w:rsidR="004C6ADF" w:rsidRDefault="007B4F80" w:rsidP="004C6ADF">
      <w:pPr>
        <w:pStyle w:val="ListParagraph"/>
        <w:numPr>
          <w:ilvl w:val="0"/>
          <w:numId w:val="1"/>
        </w:numPr>
      </w:pPr>
      <w:r>
        <w:t xml:space="preserve">Suppose that the proportion of blacks in the population equals the proportion of backs in your subsample. </w:t>
      </w:r>
    </w:p>
    <w:p w14:paraId="2AB96732" w14:textId="2858969A" w:rsidR="007B4F80" w:rsidRDefault="007B4F80" w:rsidP="007B4F80">
      <w:pPr>
        <w:pStyle w:val="ListParagraph"/>
        <w:numPr>
          <w:ilvl w:val="0"/>
          <w:numId w:val="3"/>
        </w:numPr>
      </w:pPr>
      <w:r>
        <w:t>How many blacks do you expect in your subsample?</w:t>
      </w:r>
    </w:p>
    <w:p w14:paraId="25B8B405" w14:textId="77777777" w:rsidR="007B4F80" w:rsidRDefault="007B4F80" w:rsidP="007B4F80">
      <w:pPr>
        <w:pStyle w:val="ListParagraph"/>
        <w:numPr>
          <w:ilvl w:val="0"/>
          <w:numId w:val="3"/>
        </w:numPr>
      </w:pPr>
      <w:r>
        <w:t>How many blacks are in the data?</w:t>
      </w:r>
    </w:p>
    <w:p w14:paraId="3B110821" w14:textId="189D63C0" w:rsidR="007B4F80" w:rsidRDefault="007B4F80" w:rsidP="007B4F80">
      <w:pPr>
        <w:pStyle w:val="ListParagraph"/>
        <w:numPr>
          <w:ilvl w:val="0"/>
          <w:numId w:val="1"/>
        </w:numPr>
      </w:pPr>
      <w:r>
        <w:t xml:space="preserve">Suppose that number of education (educ) is a discrete random variable that has a Poisson distribution such that its mean equals to the sample mean in your subsample. </w:t>
      </w:r>
      <w:r w:rsidRPr="00AE6D2A">
        <w:t>If we randomly choose a person, what is the probability that he/she</w:t>
      </w:r>
      <w:r>
        <w:t xml:space="preserve"> has 6 years in education?</w:t>
      </w:r>
    </w:p>
    <w:p w14:paraId="69088581" w14:textId="06F68E04" w:rsidR="007B4F80" w:rsidRDefault="007B4F80" w:rsidP="007B4F80">
      <w:pPr>
        <w:pStyle w:val="ListParagraph"/>
        <w:numPr>
          <w:ilvl w:val="0"/>
          <w:numId w:val="1"/>
        </w:numPr>
      </w:pPr>
      <w:r>
        <w:t>Assume age</w:t>
      </w:r>
      <w:r w:rsidRPr="002468B3">
        <w:t xml:space="preserve"> is a</w:t>
      </w:r>
      <w:r>
        <w:t>n</w:t>
      </w:r>
      <w:r w:rsidRPr="002468B3">
        <w:t xml:space="preserve"> </w:t>
      </w:r>
      <w:r>
        <w:t xml:space="preserve">integer-valued </w:t>
      </w:r>
      <w:r w:rsidRPr="002468B3">
        <w:t>discrete uniform random</w:t>
      </w:r>
      <w:r>
        <w:t xml:space="preserve"> variable, 24 ≤ age ≤ 34. Find the mean and the variance of age. </w:t>
      </w:r>
      <w:r w:rsidRPr="002468B3">
        <w:t xml:space="preserve">Compare these corresponding </w:t>
      </w:r>
      <w:r>
        <w:t>values to the values in your</w:t>
      </w:r>
      <w:r w:rsidRPr="002468B3">
        <w:t xml:space="preserve"> </w:t>
      </w:r>
      <w:r>
        <w:t>sub</w:t>
      </w:r>
      <w:r w:rsidRPr="002468B3">
        <w:t>sample.</w:t>
      </w:r>
      <w:r>
        <w:t xml:space="preserve"> </w:t>
      </w:r>
      <w:r w:rsidRPr="00CD1DD7">
        <w:t>Create the bar chart fo</w:t>
      </w:r>
      <w:r>
        <w:t>r age. Is age a uniform distribution?</w:t>
      </w:r>
    </w:p>
    <w:p w14:paraId="7D4F61CB" w14:textId="457DB916" w:rsidR="007B4F80" w:rsidRPr="00021EA4" w:rsidRDefault="007B4F80" w:rsidP="007B4F80">
      <w:pPr>
        <w:rPr>
          <w:color w:val="0070C0"/>
        </w:rPr>
      </w:pPr>
      <w:r w:rsidRPr="00021EA4">
        <w:rPr>
          <w:color w:val="0070C0"/>
        </w:rPr>
        <w:t>Topic: Continuous Random Variables and Probability Distribution</w:t>
      </w:r>
    </w:p>
    <w:p w14:paraId="03324D59" w14:textId="7F2BBC12" w:rsidR="007B4F80" w:rsidRDefault="007B4F80" w:rsidP="007B4F80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mean μ = 6.26 and standard deviation σ = 0.44. Find the probability P(5 &lt; lwage &lt; 6).</w:t>
      </w:r>
    </w:p>
    <w:p w14:paraId="0075075F" w14:textId="701A0321" w:rsidR="00B40907" w:rsidRDefault="00B40907" w:rsidP="00F041D2">
      <w:pPr>
        <w:pStyle w:val="ListParagraph"/>
        <w:numPr>
          <w:ilvl w:val="0"/>
          <w:numId w:val="1"/>
        </w:numPr>
      </w:pPr>
      <w:r>
        <w:t xml:space="preserve">Assume </w:t>
      </w:r>
      <m:oMath>
        <m:r>
          <w:rPr>
            <w:rFonts w:ascii="Cambria Math"/>
          </w:rPr>
          <m:t>IQ~N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μ,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σ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</m:oMath>
      <w:r>
        <w:t xml:space="preserve">, where </w:t>
      </w:r>
      <w:r w:rsidRPr="00EF2D56">
        <w:object w:dxaOrig="1480" w:dyaOrig="400" w14:anchorId="3111CF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4.5pt;height:20pt" o:ole="">
            <v:imagedata r:id="rId5" o:title=""/>
          </v:shape>
          <o:OLEObject Type="Embed" ProgID="Equation.DSMT4" ShapeID="_x0000_i1026" DrawAspect="Content" ObjectID="_1708021185" r:id="rId6"/>
        </w:object>
      </w:r>
      <w:r>
        <w:t xml:space="preserve">and </w:t>
      </w:r>
      <w:r w:rsidRPr="00EF2D56">
        <w:object w:dxaOrig="1380" w:dyaOrig="400" w14:anchorId="13640DE0">
          <v:shape id="_x0000_i1027" type="#_x0000_t75" style="width:68.65pt;height:20pt" o:ole="">
            <v:imagedata r:id="rId7" o:title=""/>
          </v:shape>
          <o:OLEObject Type="Embed" ProgID="Equation.DSMT4" ShapeID="_x0000_i1027" DrawAspect="Content" ObjectID="_1708021186" r:id="rId8"/>
        </w:object>
      </w:r>
      <w:r>
        <w:t>.</w:t>
      </w:r>
    </w:p>
    <w:p w14:paraId="4BDB0662" w14:textId="099FCE6C" w:rsidR="007B4F80" w:rsidRDefault="00B40907" w:rsidP="00B40907">
      <w:pPr>
        <w:pStyle w:val="ListParagraph"/>
        <w:numPr>
          <w:ilvl w:val="0"/>
          <w:numId w:val="4"/>
        </w:numPr>
      </w:pPr>
      <w:r>
        <w:lastRenderedPageBreak/>
        <w:t>For your random sample of n = 20</w:t>
      </w:r>
      <w:r w:rsidRPr="002665E3">
        <w:t xml:space="preserve"> </w:t>
      </w:r>
      <w:r>
        <w:t xml:space="preserve">observations. </w:t>
      </w:r>
      <w:r w:rsidRPr="002665E3">
        <w:t>Find the prob</w:t>
      </w:r>
      <w:r>
        <w:t xml:space="preserve">ability that the sample </w:t>
      </w:r>
      <w:r w:rsidRPr="002665E3">
        <w:t>mean</w:t>
      </w:r>
      <w:r>
        <w:t xml:space="preserve"> of IQ</w:t>
      </w:r>
      <w:r w:rsidRPr="002665E3">
        <w:t xml:space="preserve"> </w:t>
      </w:r>
      <w:r>
        <w:t>lies in [100, 110].</w:t>
      </w:r>
    </w:p>
    <w:p w14:paraId="52BEC61F" w14:textId="14F7FC34" w:rsidR="00B40907" w:rsidRDefault="00B40907" w:rsidP="00B40907">
      <w:pPr>
        <w:pStyle w:val="ListParagraph"/>
        <w:numPr>
          <w:ilvl w:val="0"/>
          <w:numId w:val="4"/>
        </w:numPr>
      </w:pPr>
      <w:r>
        <w:t>How large must the random sample be if we want the standard error of the sample mean to be 1?</w:t>
      </w:r>
    </w:p>
    <w:p w14:paraId="019F1686" w14:textId="132D1983" w:rsidR="0033568E" w:rsidRPr="00021EA4" w:rsidRDefault="0033568E" w:rsidP="00B40907">
      <w:pPr>
        <w:rPr>
          <w:color w:val="0070C0"/>
        </w:rPr>
      </w:pPr>
      <w:r w:rsidRPr="00021EA4">
        <w:rPr>
          <w:color w:val="0070C0"/>
        </w:rPr>
        <w:t xml:space="preserve">Topic: </w:t>
      </w:r>
      <w:r w:rsidR="00021EA4" w:rsidRPr="00021EA4">
        <w:rPr>
          <w:color w:val="0070C0"/>
        </w:rPr>
        <w:t>Descriptive Statistics</w:t>
      </w:r>
    </w:p>
    <w:p w14:paraId="635A4F0F" w14:textId="73E75448" w:rsidR="0033568E" w:rsidRDefault="00021EA4" w:rsidP="00F93BDE">
      <w:pPr>
        <w:pStyle w:val="ListParagraph"/>
        <w:numPr>
          <w:ilvl w:val="0"/>
          <w:numId w:val="1"/>
        </w:numPr>
      </w:pPr>
      <w:r>
        <w:t>Calculate the statistics for wage, IQ, educ and exper.</w:t>
      </w:r>
    </w:p>
    <w:p w14:paraId="08931B74" w14:textId="6D52193C" w:rsidR="00B40907" w:rsidRPr="00021EA4" w:rsidRDefault="00B40907" w:rsidP="00B40907">
      <w:pPr>
        <w:rPr>
          <w:color w:val="0070C0"/>
        </w:rPr>
      </w:pPr>
      <w:r w:rsidRPr="00021EA4">
        <w:rPr>
          <w:color w:val="0070C0"/>
        </w:rPr>
        <w:t>Topic: Sampling Distributions and Point Estimation of Paramaters</w:t>
      </w:r>
    </w:p>
    <w:p w14:paraId="5114765C" w14:textId="77777777" w:rsidR="00D13171" w:rsidRDefault="00D13171" w:rsidP="004327BF">
      <w:pPr>
        <w:pStyle w:val="ListParagraph"/>
        <w:numPr>
          <w:ilvl w:val="0"/>
          <w:numId w:val="1"/>
        </w:numPr>
      </w:pPr>
      <w:r>
        <w:t>Find the point estimation of mean and variance of IQ.</w:t>
      </w:r>
    </w:p>
    <w:p w14:paraId="457E9880" w14:textId="0BD045C9" w:rsidR="007B4F80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 Statistical Intervals for a Single Sample</w:t>
      </w:r>
    </w:p>
    <w:p w14:paraId="243F6B32" w14:textId="435829C6" w:rsidR="00D13171" w:rsidRDefault="00D13171" w:rsidP="00D13171">
      <w:pPr>
        <w:pStyle w:val="ListParagraph"/>
        <w:numPr>
          <w:ilvl w:val="0"/>
          <w:numId w:val="1"/>
        </w:numPr>
      </w:pPr>
      <w:r>
        <w:t>Suppose that lwage</w:t>
      </w:r>
      <w:r w:rsidRPr="004F27B8">
        <w:t xml:space="preserve"> is a normally distributed</w:t>
      </w:r>
      <w:r>
        <w:t xml:space="preserve"> random variable with standard deviation σ = 0.44. Construct a 95% confidence interval on the true mean lwage using data in your subsample.</w:t>
      </w:r>
    </w:p>
    <w:p w14:paraId="0D857583" w14:textId="352CB22B" w:rsidR="00D13171" w:rsidRDefault="00D13171" w:rsidP="00D13171">
      <w:pPr>
        <w:pStyle w:val="ListParagraph"/>
        <w:numPr>
          <w:ilvl w:val="0"/>
          <w:numId w:val="1"/>
        </w:numPr>
      </w:pPr>
      <w:r>
        <w:t xml:space="preserve">Construct a 96% confidence interval on the true mean IQ using data in the subsample. Assume that IQ is </w:t>
      </w:r>
      <w:r w:rsidRPr="004F27B8">
        <w:t>a normally distributed</w:t>
      </w:r>
      <w:r>
        <w:t xml:space="preserve"> random variable.</w:t>
      </w:r>
    </w:p>
    <w:p w14:paraId="33C10E66" w14:textId="3CE0C643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mean lwage from the two-size confidence interval to be 0.2 at 95% confidence. What sample size should be used? Assume that lwage</w:t>
      </w:r>
      <w:r w:rsidRPr="004F27B8">
        <w:t xml:space="preserve"> is a normally distributed</w:t>
      </w:r>
      <w:r>
        <w:t xml:space="preserve"> random variable with standard deviation σ = 0.44.</w:t>
      </w:r>
    </w:p>
    <w:p w14:paraId="3C4F4705" w14:textId="77777777" w:rsidR="00D13171" w:rsidRDefault="00D13171" w:rsidP="00D13171">
      <w:pPr>
        <w:pStyle w:val="ListParagraph"/>
        <w:numPr>
          <w:ilvl w:val="0"/>
          <w:numId w:val="1"/>
        </w:numPr>
      </w:pPr>
      <w:r>
        <w:t>Calculate a 99% confidence interval on the true proportion of all people who near 4-year college (nearc4).</w:t>
      </w:r>
    </w:p>
    <w:p w14:paraId="4EF4CD03" w14:textId="4D84C74F" w:rsidR="00D13171" w:rsidRDefault="00D13171" w:rsidP="00D13171">
      <w:pPr>
        <w:pStyle w:val="ListParagraph"/>
        <w:numPr>
          <w:ilvl w:val="0"/>
          <w:numId w:val="1"/>
        </w:numPr>
      </w:pPr>
      <w:r>
        <w:t>If we want the error in estimating the proportion of blacks from two-size confidence interval to be 0.01 at 99% confidence. What sample size should be used?</w:t>
      </w:r>
    </w:p>
    <w:p w14:paraId="44DC1F5C" w14:textId="5EFE6C36" w:rsidR="00D13171" w:rsidRPr="00021EA4" w:rsidRDefault="00D13171" w:rsidP="00D13171">
      <w:pPr>
        <w:rPr>
          <w:color w:val="0070C0"/>
        </w:rPr>
      </w:pPr>
      <w:r w:rsidRPr="00021EA4">
        <w:rPr>
          <w:color w:val="0070C0"/>
        </w:rPr>
        <w:t>Topic: Test of Hypotheses for a Single Sample</w:t>
      </w:r>
    </w:p>
    <w:p w14:paraId="794AB6F8" w14:textId="2D290A2A" w:rsidR="00D13171" w:rsidRDefault="00D13171" w:rsidP="00D13171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D13171">
        <w:rPr>
          <w:vertAlign w:val="subscript"/>
        </w:rPr>
        <w:t>0</w:t>
      </w:r>
      <w:r>
        <w:t>: mean(IQ) = 100 against H</w:t>
      </w:r>
      <w:r w:rsidRPr="00D13171">
        <w:rPr>
          <w:vertAlign w:val="subscript"/>
        </w:rPr>
        <w:t>1</w:t>
      </w:r>
      <w:r>
        <w:t xml:space="preserve">: mean(IQ) ≠ 100 at </w:t>
      </w:r>
      <w:r w:rsidRPr="00B37E8A">
        <w:rPr>
          <w:position w:val="-6"/>
        </w:rPr>
        <w:object w:dxaOrig="800" w:dyaOrig="279" w14:anchorId="1958335B">
          <v:shape id="_x0000_i1028" type="#_x0000_t75" style="width:39.95pt;height:14.55pt" o:ole="">
            <v:imagedata r:id="rId9" o:title=""/>
          </v:shape>
          <o:OLEObject Type="Embed" ProgID="Equation.DSMT4" ShapeID="_x0000_i1028" DrawAspect="Content" ObjectID="_1708021187" r:id="rId10"/>
        </w:object>
      </w:r>
      <w:r>
        <w:t xml:space="preserve">. Assume that IQ is </w:t>
      </w:r>
      <w:r w:rsidRPr="004F27B8">
        <w:t>a normally distributed</w:t>
      </w:r>
      <w:r>
        <w:t xml:space="preserve"> random variable with standard deviation σ = 15</w:t>
      </w:r>
      <w:r w:rsidR="0033568E">
        <w:t>.</w:t>
      </w:r>
    </w:p>
    <w:p w14:paraId="62DED9CD" w14:textId="77777777" w:rsidR="0033568E" w:rsidRDefault="00D13171" w:rsidP="00757ED6">
      <w:pPr>
        <w:pStyle w:val="ListParagraph"/>
        <w:numPr>
          <w:ilvl w:val="0"/>
          <w:numId w:val="1"/>
        </w:numPr>
      </w:pPr>
      <w:r>
        <w:t>Use your subsample to test the hypothesis H</w:t>
      </w:r>
      <w:r w:rsidRPr="0033568E">
        <w:rPr>
          <w:vertAlign w:val="subscript"/>
        </w:rPr>
        <w:t>0</w:t>
      </w:r>
      <w:r>
        <w:t>: mean(lwage) = 6 against H</w:t>
      </w:r>
      <w:r w:rsidRPr="0033568E">
        <w:rPr>
          <w:vertAlign w:val="subscript"/>
        </w:rPr>
        <w:t>1</w:t>
      </w:r>
      <w:r>
        <w:t xml:space="preserve">: mean(lwage) &gt; 6 at </w:t>
      </w:r>
      <w:r w:rsidRPr="00B37E8A">
        <w:rPr>
          <w:position w:val="-6"/>
        </w:rPr>
        <w:object w:dxaOrig="900" w:dyaOrig="279" w14:anchorId="6D0D260F">
          <v:shape id="_x0000_i1029" type="#_x0000_t75" style="width:44.95pt;height:14.55pt" o:ole="">
            <v:imagedata r:id="rId11" o:title=""/>
          </v:shape>
          <o:OLEObject Type="Embed" ProgID="Equation.DSMT4" ShapeID="_x0000_i1029" DrawAspect="Content" ObjectID="_1708021188" r:id="rId12"/>
        </w:object>
      </w:r>
      <w:r>
        <w:t xml:space="preserve">. Assume that lwage is </w:t>
      </w:r>
      <w:r w:rsidRPr="004F27B8">
        <w:t>a normally distributed</w:t>
      </w:r>
      <w:r>
        <w:t xml:space="preserve"> random variable.</w:t>
      </w:r>
      <w:r w:rsidR="0033568E">
        <w:t xml:space="preserve"> </w:t>
      </w:r>
    </w:p>
    <w:p w14:paraId="409DAF54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>I</w:t>
      </w:r>
      <w:r w:rsidRPr="003B3C04">
        <w:t xml:space="preserve">t is argued that </w:t>
      </w:r>
      <w:r w:rsidRPr="004539D3">
        <w:t>the propo</w:t>
      </w:r>
      <w:r>
        <w:t>rtion of people with less than 10</w:t>
      </w:r>
      <w:r w:rsidRPr="004539D3">
        <w:t xml:space="preserve"> years of work </w:t>
      </w:r>
      <w:r>
        <w:t xml:space="preserve">experience is not more than 0.07. Use the given data to test this argument at </w:t>
      </w:r>
      <w:r w:rsidRPr="00B37E8A">
        <w:rPr>
          <w:position w:val="-6"/>
        </w:rPr>
        <w:object w:dxaOrig="800" w:dyaOrig="279" w14:anchorId="2C7A0D81">
          <v:shape id="_x0000_i1030" type="#_x0000_t75" style="width:39.95pt;height:14.55pt" o:ole="">
            <v:imagedata r:id="rId13" o:title=""/>
          </v:shape>
          <o:OLEObject Type="Embed" ProgID="Equation.DSMT4" ShapeID="_x0000_i1030" DrawAspect="Content" ObjectID="_1708021189" r:id="rId14"/>
        </w:object>
      </w:r>
      <w:r>
        <w:t>.</w:t>
      </w:r>
      <w:r w:rsidR="0033568E">
        <w:t xml:space="preserve"> </w:t>
      </w:r>
    </w:p>
    <w:p w14:paraId="4ADA960D" w14:textId="77777777" w:rsidR="0033568E" w:rsidRDefault="00D13171" w:rsidP="0033568E">
      <w:pPr>
        <w:pStyle w:val="ListParagraph"/>
        <w:numPr>
          <w:ilvl w:val="0"/>
          <w:numId w:val="1"/>
        </w:numPr>
      </w:pPr>
      <w:r>
        <w:t xml:space="preserve">Assume that the variables are normally distributed and </w:t>
      </w:r>
      <w:r w:rsidRPr="009B06D2">
        <w:t>the variance within each population be equal for all populations</w:t>
      </w:r>
      <w:r>
        <w:t xml:space="preserve">. </w:t>
      </w:r>
    </w:p>
    <w:p w14:paraId="7CBA11FF" w14:textId="44C52BBD" w:rsidR="00D13171" w:rsidRDefault="00D13171" w:rsidP="0033568E">
      <w:pPr>
        <w:pStyle w:val="ListParagraph"/>
        <w:numPr>
          <w:ilvl w:val="0"/>
          <w:numId w:val="5"/>
        </w:numPr>
      </w:pPr>
      <w:r>
        <w:lastRenderedPageBreak/>
        <w:t>T</w:t>
      </w:r>
      <w:r w:rsidRPr="00E0444C">
        <w:t>est the difference between the average</w:t>
      </w:r>
      <w:r>
        <w:t>s</w:t>
      </w:r>
      <w:r w:rsidRPr="00E0444C">
        <w:t xml:space="preserve"> </w:t>
      </w:r>
      <w:r>
        <w:t>wage</w:t>
      </w:r>
      <w:r w:rsidRPr="00E0444C">
        <w:t xml:space="preserve"> by variable </w:t>
      </w:r>
      <w:r>
        <w:t>black at 1% significance level based on the subsample.</w:t>
      </w:r>
    </w:p>
    <w:p w14:paraId="11422E82" w14:textId="5D145B65" w:rsidR="00D13171" w:rsidRDefault="00D13171" w:rsidP="0033568E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</w:t>
      </w:r>
      <w:r w:rsidRPr="00FB36CC">
        <w:t xml:space="preserve">two independent population </w:t>
      </w:r>
      <w:r>
        <w:t xml:space="preserve">proportions that </w:t>
      </w:r>
      <w:r w:rsidRPr="00675C13">
        <w:t xml:space="preserve">people with low IQ </w:t>
      </w:r>
      <w:r>
        <w:t>(IQ &lt; 90)</w:t>
      </w:r>
      <w:r w:rsidRPr="00FB36CC">
        <w:t xml:space="preserve"> </w:t>
      </w:r>
      <w:r w:rsidRPr="00E0444C">
        <w:t xml:space="preserve">by variable </w:t>
      </w:r>
      <w:r>
        <w:t>black at 5% significance level based on the data.</w:t>
      </w:r>
    </w:p>
    <w:p w14:paraId="774F4FB0" w14:textId="1033AA3E" w:rsidR="0033568E" w:rsidRDefault="00D13171" w:rsidP="002278B4">
      <w:pPr>
        <w:pStyle w:val="ListParagraph"/>
        <w:numPr>
          <w:ilvl w:val="0"/>
          <w:numId w:val="5"/>
        </w:numPr>
      </w:pPr>
      <w:r>
        <w:t>T</w:t>
      </w:r>
      <w:r w:rsidRPr="00E0444C">
        <w:t xml:space="preserve">est the difference between the </w:t>
      </w:r>
      <w:r>
        <w:t>variances</w:t>
      </w:r>
      <w:r w:rsidRPr="00E0444C">
        <w:t xml:space="preserve"> </w:t>
      </w:r>
      <w:r>
        <w:t>lwage</w:t>
      </w:r>
      <w:r w:rsidRPr="00E0444C">
        <w:t xml:space="preserve"> by variable </w:t>
      </w:r>
      <w:r>
        <w:t>black at 1% significance level based on the subsample.</w:t>
      </w:r>
    </w:p>
    <w:p w14:paraId="2916CE03" w14:textId="4F14EA04" w:rsidR="0033568E" w:rsidRPr="00021EA4" w:rsidRDefault="0033568E" w:rsidP="0033568E">
      <w:pPr>
        <w:rPr>
          <w:color w:val="0070C0"/>
        </w:rPr>
      </w:pPr>
      <w:r w:rsidRPr="00021EA4">
        <w:rPr>
          <w:color w:val="0070C0"/>
        </w:rPr>
        <w:t>Topic: Simple Linear Regression and Correlation</w:t>
      </w:r>
    </w:p>
    <w:p w14:paraId="4D3C0FCA" w14:textId="71E07AA5" w:rsidR="00D13171" w:rsidRDefault="00D13171" w:rsidP="001F6509">
      <w:pPr>
        <w:pStyle w:val="ListParagraph"/>
        <w:numPr>
          <w:ilvl w:val="0"/>
          <w:numId w:val="1"/>
        </w:numPr>
      </w:pPr>
      <w:r w:rsidRPr="004F0AAA">
        <w:t>Suppose you are interested in studying the effect of education on wages</w:t>
      </w:r>
      <w:r>
        <w:t>. Use your subsample to calculate the regression equation of educ on wage.</w:t>
      </w:r>
    </w:p>
    <w:p w14:paraId="7A027BB2" w14:textId="4BF05B15" w:rsidR="0033568E" w:rsidRDefault="0033568E" w:rsidP="0033568E">
      <w:pPr>
        <w:pStyle w:val="ListParagraph"/>
        <w:numPr>
          <w:ilvl w:val="0"/>
          <w:numId w:val="7"/>
        </w:numPr>
      </w:pPr>
      <w:r w:rsidRPr="004F0AAA">
        <w:t xml:space="preserve">Interpret the slope and </w:t>
      </w:r>
      <w:r>
        <w:t xml:space="preserve">the </w:t>
      </w:r>
      <w:r w:rsidRPr="004F0AAA">
        <w:t>intercept</w:t>
      </w:r>
      <w:r>
        <w:t xml:space="preserve"> for the output.</w:t>
      </w:r>
    </w:p>
    <w:p w14:paraId="00B5F602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596B33FA">
          <v:shape id="_x0000_i1031" type="#_x0000_t75" style="width:54.5pt;height:18.75pt" o:ole="">
            <v:imagedata r:id="rId15" o:title=""/>
          </v:shape>
          <o:OLEObject Type="Embed" ProgID="Equation.DSMT4" ShapeID="_x0000_i1031" DrawAspect="Content" ObjectID="_1708021190" r:id="rId16"/>
        </w:object>
      </w:r>
      <w:r>
        <w:t>) at 10% significance level.</w:t>
      </w:r>
    </w:p>
    <w:p w14:paraId="4696024E" w14:textId="77777777" w:rsidR="0033568E" w:rsidRDefault="0033568E" w:rsidP="0033568E">
      <w:pPr>
        <w:pStyle w:val="ListParagraph"/>
        <w:numPr>
          <w:ilvl w:val="0"/>
          <w:numId w:val="7"/>
        </w:numPr>
      </w:pPr>
      <w:r>
        <w:t xml:space="preserve">Find the coefficient of determination and </w:t>
      </w:r>
      <w:r w:rsidRPr="00C34EA3">
        <w:t>explain its meaning</w:t>
      </w:r>
      <w:r>
        <w:t>.</w:t>
      </w:r>
    </w:p>
    <w:p w14:paraId="4C505BB7" w14:textId="7442ED49" w:rsidR="0033568E" w:rsidRDefault="0033568E" w:rsidP="0033568E">
      <w:pPr>
        <w:pStyle w:val="ListParagraph"/>
        <w:numPr>
          <w:ilvl w:val="0"/>
          <w:numId w:val="7"/>
        </w:numPr>
      </w:pPr>
      <w:r>
        <w:t>Test the significance of the regression (</w:t>
      </w:r>
      <w:r w:rsidRPr="003C7CF4">
        <w:rPr>
          <w:position w:val="-12"/>
        </w:rPr>
        <w:object w:dxaOrig="1080" w:dyaOrig="360" w14:anchorId="36B2876F">
          <v:shape id="_x0000_i1032" type="#_x0000_t75" style="width:54.5pt;height:18.75pt" o:ole="">
            <v:imagedata r:id="rId15" o:title=""/>
          </v:shape>
          <o:OLEObject Type="Embed" ProgID="Equation.DSMT4" ShapeID="_x0000_i1032" DrawAspect="Content" ObjectID="_1708021191" r:id="rId17"/>
        </w:object>
      </w:r>
      <w:r>
        <w:t>) at 10% significance level.</w:t>
      </w:r>
    </w:p>
    <w:p w14:paraId="4BCDF165" w14:textId="44E8ACF5" w:rsidR="0033568E" w:rsidRDefault="00021EA4" w:rsidP="0033568E">
      <w:pPr>
        <w:pStyle w:val="ListParagraph"/>
        <w:numPr>
          <w:ilvl w:val="0"/>
          <w:numId w:val="1"/>
        </w:numPr>
      </w:pPr>
      <w:r>
        <w:t xml:space="preserve">Use your subsample to find the </w:t>
      </w:r>
      <w:r w:rsidR="0033568E">
        <w:t>regression</w:t>
      </w:r>
      <w:r>
        <w:t xml:space="preserve"> line of </w:t>
      </w:r>
      <w:r w:rsidR="0033568E">
        <w:t xml:space="preserve">educ on lwage. </w:t>
      </w:r>
      <w:r w:rsidR="0033568E" w:rsidRPr="00C34EA3">
        <w:t>Which model is better?</w:t>
      </w:r>
      <w:r w:rsidR="0033568E">
        <w:t xml:space="preserve"> Why?</w:t>
      </w:r>
    </w:p>
    <w:p w14:paraId="7134DF46" w14:textId="146673AC" w:rsidR="00021EA4" w:rsidRDefault="00021EA4" w:rsidP="00021EA4">
      <w:pPr>
        <w:pStyle w:val="ListParagraph"/>
      </w:pPr>
    </w:p>
    <w:p w14:paraId="39704F0C" w14:textId="77777777" w:rsidR="00021EA4" w:rsidRDefault="00021EA4" w:rsidP="00021EA4">
      <w:pPr>
        <w:pStyle w:val="ListParagraph"/>
      </w:pPr>
    </w:p>
    <w:sectPr w:rsidR="00021E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028BE"/>
    <w:multiLevelType w:val="hybridMultilevel"/>
    <w:tmpl w:val="6ECE47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64485"/>
    <w:multiLevelType w:val="hybridMultilevel"/>
    <w:tmpl w:val="CD944634"/>
    <w:lvl w:ilvl="0" w:tplc="1E96B6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2A031D"/>
    <w:multiLevelType w:val="hybridMultilevel"/>
    <w:tmpl w:val="C4FA6214"/>
    <w:lvl w:ilvl="0" w:tplc="1178AD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72D27CA"/>
    <w:multiLevelType w:val="hybridMultilevel"/>
    <w:tmpl w:val="A31CE86E"/>
    <w:lvl w:ilvl="0" w:tplc="70F61F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05768E5"/>
    <w:multiLevelType w:val="hybridMultilevel"/>
    <w:tmpl w:val="AD7A9DB0"/>
    <w:lvl w:ilvl="0" w:tplc="FCF00F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EE24AD8"/>
    <w:multiLevelType w:val="hybridMultilevel"/>
    <w:tmpl w:val="49E8AE96"/>
    <w:lvl w:ilvl="0" w:tplc="156404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9954678"/>
    <w:multiLevelType w:val="hybridMultilevel"/>
    <w:tmpl w:val="30128A06"/>
    <w:lvl w:ilvl="0" w:tplc="A5C614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2B15"/>
    <w:rsid w:val="00005CE6"/>
    <w:rsid w:val="00005DCE"/>
    <w:rsid w:val="00021EA4"/>
    <w:rsid w:val="00026421"/>
    <w:rsid w:val="00080784"/>
    <w:rsid w:val="00087B04"/>
    <w:rsid w:val="000D3EAF"/>
    <w:rsid w:val="00114E40"/>
    <w:rsid w:val="0012424D"/>
    <w:rsid w:val="00140D4F"/>
    <w:rsid w:val="00173F06"/>
    <w:rsid w:val="001A2B65"/>
    <w:rsid w:val="001B0B85"/>
    <w:rsid w:val="001D6809"/>
    <w:rsid w:val="001F6E47"/>
    <w:rsid w:val="0022538D"/>
    <w:rsid w:val="00237885"/>
    <w:rsid w:val="00240A6D"/>
    <w:rsid w:val="002468B3"/>
    <w:rsid w:val="00256FEC"/>
    <w:rsid w:val="00265868"/>
    <w:rsid w:val="002665E3"/>
    <w:rsid w:val="00292C27"/>
    <w:rsid w:val="002A33A8"/>
    <w:rsid w:val="002A69FF"/>
    <w:rsid w:val="002F16C8"/>
    <w:rsid w:val="002F31C2"/>
    <w:rsid w:val="003163A0"/>
    <w:rsid w:val="00321E2D"/>
    <w:rsid w:val="0033568E"/>
    <w:rsid w:val="00380595"/>
    <w:rsid w:val="00382BB2"/>
    <w:rsid w:val="00386F6A"/>
    <w:rsid w:val="003B3C04"/>
    <w:rsid w:val="003C7CF4"/>
    <w:rsid w:val="003D0ED4"/>
    <w:rsid w:val="00424F3E"/>
    <w:rsid w:val="00452968"/>
    <w:rsid w:val="004539D3"/>
    <w:rsid w:val="00480342"/>
    <w:rsid w:val="004B5024"/>
    <w:rsid w:val="004C6ADF"/>
    <w:rsid w:val="004F0AAA"/>
    <w:rsid w:val="004F27B8"/>
    <w:rsid w:val="00557366"/>
    <w:rsid w:val="00612AC3"/>
    <w:rsid w:val="00672FFF"/>
    <w:rsid w:val="00673305"/>
    <w:rsid w:val="00675C13"/>
    <w:rsid w:val="00682B15"/>
    <w:rsid w:val="007572FE"/>
    <w:rsid w:val="007666BD"/>
    <w:rsid w:val="007B4F80"/>
    <w:rsid w:val="007E03E3"/>
    <w:rsid w:val="007E34E6"/>
    <w:rsid w:val="008247CA"/>
    <w:rsid w:val="008271D4"/>
    <w:rsid w:val="008F00EB"/>
    <w:rsid w:val="00977416"/>
    <w:rsid w:val="009B06D2"/>
    <w:rsid w:val="009B7784"/>
    <w:rsid w:val="00A705B6"/>
    <w:rsid w:val="00A82CC8"/>
    <w:rsid w:val="00AA11DD"/>
    <w:rsid w:val="00AE6D2A"/>
    <w:rsid w:val="00B061CF"/>
    <w:rsid w:val="00B12F3C"/>
    <w:rsid w:val="00B239A4"/>
    <w:rsid w:val="00B37E8A"/>
    <w:rsid w:val="00B40907"/>
    <w:rsid w:val="00B6147D"/>
    <w:rsid w:val="00BB0E3A"/>
    <w:rsid w:val="00BD0242"/>
    <w:rsid w:val="00BD23AA"/>
    <w:rsid w:val="00C1737D"/>
    <w:rsid w:val="00C34EA3"/>
    <w:rsid w:val="00C55FAE"/>
    <w:rsid w:val="00C91F47"/>
    <w:rsid w:val="00CD1DD7"/>
    <w:rsid w:val="00D049F3"/>
    <w:rsid w:val="00D13171"/>
    <w:rsid w:val="00D14C0C"/>
    <w:rsid w:val="00D260EE"/>
    <w:rsid w:val="00D80FC8"/>
    <w:rsid w:val="00DC01A4"/>
    <w:rsid w:val="00DC6B79"/>
    <w:rsid w:val="00E0444C"/>
    <w:rsid w:val="00E14AC7"/>
    <w:rsid w:val="00E411EB"/>
    <w:rsid w:val="00E71662"/>
    <w:rsid w:val="00E75730"/>
    <w:rsid w:val="00E832AC"/>
    <w:rsid w:val="00EA06A1"/>
    <w:rsid w:val="00EA0B11"/>
    <w:rsid w:val="00EF2D56"/>
    <w:rsid w:val="00F041D2"/>
    <w:rsid w:val="00F90EF1"/>
    <w:rsid w:val="00FB36CC"/>
    <w:rsid w:val="00FE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19C600"/>
  <w15:chartTrackingRefBased/>
  <w15:docId w15:val="{69AEA75D-FCF1-4421-A7DD-8BD2E558B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B12F3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A06A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A06A1"/>
    <w:rPr>
      <w:rFonts w:ascii="Courier New" w:eastAsia="Times New Roman" w:hAnsi="Courier New" w:cs="Courier New"/>
      <w:sz w:val="20"/>
      <w:szCs w:val="20"/>
    </w:rPr>
  </w:style>
  <w:style w:type="character" w:customStyle="1" w:styleId="ggboefpdfvb">
    <w:name w:val="ggboefpdfvb"/>
    <w:basedOn w:val="DefaultParagraphFont"/>
    <w:rsid w:val="00EA06A1"/>
  </w:style>
  <w:style w:type="paragraph" w:styleId="NoSpacing">
    <w:name w:val="No Spacing"/>
    <w:uiPriority w:val="1"/>
    <w:qFormat/>
    <w:rsid w:val="00AA11D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C6A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576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71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6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1</Pages>
  <Words>722</Words>
  <Characters>411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ran</dc:creator>
  <cp:keywords/>
  <dc:description/>
  <cp:lastModifiedBy>Nguyen Dang Loc</cp:lastModifiedBy>
  <cp:revision>8</cp:revision>
  <dcterms:created xsi:type="dcterms:W3CDTF">2021-05-09T17:08:00Z</dcterms:created>
  <dcterms:modified xsi:type="dcterms:W3CDTF">2022-03-05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